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24A8" w:rsidRDefault="00D524A8" w:rsidP="00D524A8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D524A8" w:rsidRDefault="00D524A8" w:rsidP="00D524A8">
      <w:r>
        <w:rPr>
          <w:b/>
        </w:rPr>
        <w:t>Date: 09-Nov-2020</w:t>
      </w:r>
    </w:p>
    <w:p w:rsidR="00D524A8" w:rsidRDefault="00D524A8" w:rsidP="00D524A8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381000"/>
            <wp:effectExtent l="19050" t="0" r="9525" b="0"/>
            <wp:docPr id="3" name="Picture 1" descr="C:\Users\chari\Desktop\6-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ri\Desktop\6-9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24A8" w:rsidRDefault="00D524A8" w:rsidP="00D524A8">
      <w:pPr>
        <w:rPr>
          <w:b/>
        </w:rPr>
      </w:pPr>
      <w:r>
        <w:rPr>
          <w:b/>
          <w:noProof/>
        </w:rPr>
        <w:drawing>
          <wp:inline distT="0" distB="0" distL="0" distR="0">
            <wp:extent cx="1676400" cy="419100"/>
            <wp:effectExtent l="19050" t="0" r="0" b="0"/>
            <wp:docPr id="25" name="Picture 25" descr="C:\Users\chari\Desktop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ri\Desktop\8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24A8" w:rsidRDefault="00D524A8" w:rsidP="00D524A8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524A8" w:rsidTr="0095005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524A8" w:rsidRDefault="001F76D4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D524A8" w:rsidRDefault="00D524A8" w:rsidP="00D524A8"/>
    <w:tbl>
      <w:tblPr>
        <w:tblStyle w:val="TableGrid"/>
        <w:tblW w:w="0" w:type="auto"/>
        <w:tblLook w:val="04A0"/>
      </w:tblPr>
      <w:tblGrid>
        <w:gridCol w:w="9576"/>
      </w:tblGrid>
      <w:tr w:rsidR="00D524A8" w:rsidTr="00950057">
        <w:tc>
          <w:tcPr>
            <w:tcW w:w="9576" w:type="dxa"/>
          </w:tcPr>
          <w:p w:rsidR="006A7CCD" w:rsidRDefault="00D524A8" w:rsidP="006A7CCD">
            <w:r>
              <w:t>Tip:</w:t>
            </w:r>
          </w:p>
          <w:p w:rsidR="00D524A8" w:rsidRDefault="00D524A8" w:rsidP="006A7CCD">
            <w:r>
              <w:t xml:space="preserve">1. Separate the </w:t>
            </w:r>
            <w:proofErr w:type="gramStart"/>
            <w:r>
              <w:t>terms  of</w:t>
            </w:r>
            <w:proofErr w:type="gramEnd"/>
            <w:r>
              <w:t xml:space="preserve">  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44273" r:id="rId7"/>
              </w:object>
            </w:r>
            <w:r>
              <w:t>.</w:t>
            </w:r>
          </w:p>
          <w:p w:rsidR="00D524A8" w:rsidRDefault="00D524A8" w:rsidP="006A7CCD">
            <w:r>
              <w:t>2. Apply the integration on both sides.</w:t>
            </w:r>
          </w:p>
          <w:p w:rsidR="00D524A8" w:rsidRDefault="006A7CCD" w:rsidP="006A7CCD">
            <w:r w:rsidRPr="006A7CCD">
              <w:rPr>
                <w:position w:val="-28"/>
              </w:rPr>
              <w:object w:dxaOrig="2940" w:dyaOrig="680">
                <v:shape id="_x0000_i1028" type="#_x0000_t75" style="width:147pt;height:33.75pt" o:ole="">
                  <v:imagedata r:id="rId8" o:title=""/>
                </v:shape>
                <o:OLEObject Type="Embed" ProgID="Equation.DSMT4" ShapeID="_x0000_i1028" DrawAspect="Content" ObjectID="_1669544274" r:id="rId9"/>
              </w:object>
            </w:r>
          </w:p>
        </w:tc>
      </w:tr>
    </w:tbl>
    <w:p w:rsidR="00D524A8" w:rsidRDefault="00D524A8" w:rsidP="00D524A8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524A8" w:rsidTr="0095005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A7CCD" w:rsidRDefault="006A7CCD" w:rsidP="006A7CC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950057">
              <w:rPr>
                <w:position w:val="-24"/>
              </w:rPr>
              <w:object w:dxaOrig="2500" w:dyaOrig="620">
                <v:shape id="_x0000_i1029" type="#_x0000_t75" style="width:125.25pt;height:30.75pt" o:ole="">
                  <v:imagedata r:id="rId10" o:title=""/>
                </v:shape>
                <o:OLEObject Type="Embed" ProgID="Equation.DSMT4" ShapeID="_x0000_i1029" DrawAspect="Content" ObjectID="_1669544275" r:id="rId11"/>
              </w:object>
            </w:r>
          </w:p>
          <w:p w:rsidR="006A7CCD" w:rsidRDefault="006A7CCD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950057">
              <w:rPr>
                <w:position w:val="-24"/>
              </w:rPr>
              <w:object w:dxaOrig="2500" w:dyaOrig="620">
                <v:shape id="_x0000_i1030" type="#_x0000_t75" style="width:125.25pt;height:30.75pt" o:ole="">
                  <v:imagedata r:id="rId10" o:title=""/>
                </v:shape>
                <o:OLEObject Type="Embed" ProgID="Equation.DSMT4" ShapeID="_x0000_i1030" DrawAspect="Content" ObjectID="_1669544276" r:id="rId12"/>
              </w:object>
            </w:r>
          </w:p>
          <w:p w:rsidR="00D524A8" w:rsidRDefault="00D524A8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6A7CCD" w:rsidRDefault="006A7CCD" w:rsidP="006A7CC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A7CCD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A7CCD" w:rsidRPr="00602AC9" w:rsidRDefault="006A7CC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A7CCD" w:rsidRPr="00602AC9" w:rsidRDefault="006A7CCD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6A7CCD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A7CCD" w:rsidRPr="00602AC9" w:rsidRDefault="006A7CC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A7CCD" w:rsidRPr="00602AC9" w:rsidRDefault="006A7CCD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950057">
                    <w:rPr>
                      <w:position w:val="-64"/>
                    </w:rPr>
                    <w:object w:dxaOrig="2500" w:dyaOrig="1400">
                      <v:shape id="_x0000_i1031" type="#_x0000_t75" style="width:125.25pt;height:69.75pt" o:ole="">
                        <v:imagedata r:id="rId13" o:title=""/>
                      </v:shape>
                      <o:OLEObject Type="Embed" ProgID="Equation.DSMT4" ShapeID="_x0000_i1031" DrawAspect="Content" ObjectID="_1669544277" r:id="rId14"/>
                    </w:object>
                  </w:r>
                </w:p>
              </w:tc>
            </w:tr>
          </w:tbl>
          <w:p w:rsidR="00D524A8" w:rsidRDefault="00D524A8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</w:t>
            </w:r>
          </w:p>
          <w:p w:rsidR="00D240AA" w:rsidRDefault="00D240AA" w:rsidP="00D240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2:    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D240AA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240AA" w:rsidRPr="00602AC9" w:rsidRDefault="00D240AA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240AA" w:rsidRDefault="00D240AA" w:rsidP="00D240AA">
                  <w:pPr>
                    <w:widowControl w:val="0"/>
                  </w:pPr>
                  <w:r>
                    <w:t>Apply the integration on both sides.</w:t>
                  </w:r>
                </w:p>
                <w:p w:rsidR="00D240AA" w:rsidRPr="00602AC9" w:rsidRDefault="00D240AA" w:rsidP="00D240A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F685B">
                    <w:rPr>
                      <w:position w:val="-30"/>
                    </w:rPr>
                    <w:object w:dxaOrig="2860" w:dyaOrig="700">
                      <v:shape id="_x0000_i1032" type="#_x0000_t75" style="width:143.25pt;height:35.25pt" o:ole="">
                        <v:imagedata r:id="rId15" o:title=""/>
                      </v:shape>
                      <o:OLEObject Type="Embed" ProgID="Equation.DSMT4" ShapeID="_x0000_i1032" DrawAspect="Content" ObjectID="_1669544278" r:id="rId16"/>
                    </w:object>
                  </w:r>
                </w:p>
              </w:tc>
            </w:tr>
            <w:tr w:rsidR="00D240AA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240AA" w:rsidRPr="00602AC9" w:rsidRDefault="00D240AA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240AA" w:rsidRDefault="00D240AA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92"/>
                    </w:rPr>
                  </w:pPr>
                  <w:r w:rsidRPr="00887017">
                    <w:rPr>
                      <w:position w:val="-92"/>
                    </w:rPr>
                    <w:object w:dxaOrig="2560" w:dyaOrig="2079">
                      <v:shape id="_x0000_i1033" type="#_x0000_t75" style="width:128.25pt;height:104.25pt" o:ole="">
                        <v:imagedata r:id="rId17" o:title=""/>
                      </v:shape>
                      <o:OLEObject Type="Embed" ProgID="Equation.DSMT4" ShapeID="_x0000_i1033" DrawAspect="Content" ObjectID="_1669544279" r:id="rId18"/>
                    </w:object>
                  </w:r>
                </w:p>
                <w:p w:rsidR="00D240AA" w:rsidRPr="00602AC9" w:rsidRDefault="00D240AA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differential equation.</w:t>
                  </w:r>
                  <w:proofErr w:type="gramEnd"/>
                </w:p>
              </w:tc>
            </w:tr>
          </w:tbl>
          <w:p w:rsidR="00D524A8" w:rsidRDefault="00D524A8" w:rsidP="00D524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D524A8" w:rsidTr="0095005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524A8" w:rsidRDefault="00D524A8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Pr="00950057">
              <w:rPr>
                <w:position w:val="-24"/>
              </w:rPr>
              <w:object w:dxaOrig="2500" w:dyaOrig="620">
                <v:shape id="_x0000_i1026" type="#_x0000_t75" style="width:125.25pt;height:30.75pt" o:ole="">
                  <v:imagedata r:id="rId10" o:title=""/>
                </v:shape>
                <o:OLEObject Type="Embed" ProgID="Equation.DSMT4" ShapeID="_x0000_i1026" DrawAspect="Content" ObjectID="_1669544280" r:id="rId19"/>
              </w:object>
            </w:r>
            <w:r>
              <w:t xml:space="preserve"> is</w:t>
            </w:r>
            <w:r w:rsidR="00255F1F" w:rsidRPr="00887017">
              <w:rPr>
                <w:position w:val="-24"/>
              </w:rPr>
              <w:object w:dxaOrig="1440" w:dyaOrig="620">
                <v:shape id="_x0000_i1027" type="#_x0000_t75" style="width:1in;height:30.75pt" o:ole="">
                  <v:imagedata r:id="rId20" o:title=""/>
                </v:shape>
                <o:OLEObject Type="Embed" ProgID="Equation.DSMT4" ShapeID="_x0000_i1027" DrawAspect="Content" ObjectID="_1669544281" r:id="rId21"/>
              </w:object>
            </w:r>
            <w:r>
              <w:t>.</w:t>
            </w:r>
          </w:p>
          <w:p w:rsidR="00D524A8" w:rsidRDefault="00D524A8" w:rsidP="009500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D524A8" w:rsidRDefault="00D524A8" w:rsidP="00D524A8"/>
    <w:p w:rsidR="00D524A8" w:rsidRDefault="00D524A8" w:rsidP="00D524A8"/>
    <w:p w:rsidR="0093160D" w:rsidRDefault="0093160D"/>
    <w:sectPr w:rsidR="0093160D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524A8"/>
    <w:rsid w:val="001F76D4"/>
    <w:rsid w:val="00255F1F"/>
    <w:rsid w:val="004B412E"/>
    <w:rsid w:val="00567E38"/>
    <w:rsid w:val="006A7CCD"/>
    <w:rsid w:val="007F5E2B"/>
    <w:rsid w:val="0093160D"/>
    <w:rsid w:val="00D240AA"/>
    <w:rsid w:val="00D524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7E3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24A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524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24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24A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125</Words>
  <Characters>71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9T02:57:00Z</dcterms:created>
  <dcterms:modified xsi:type="dcterms:W3CDTF">2020-12-15T07:48:00Z</dcterms:modified>
</cp:coreProperties>
</file>